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7BFD1D" w14:textId="77777777" w:rsidR="00AB79D5" w:rsidRPr="008F32B7" w:rsidRDefault="00AB79D5">
      <w:pPr>
        <w:pStyle w:val="Header"/>
        <w:tabs>
          <w:tab w:val="clear" w:pos="4320"/>
          <w:tab w:val="clear" w:pos="8640"/>
        </w:tabs>
        <w:rPr>
          <w:rFonts w:ascii="Arial" w:hAnsi="Arial" w:cs="Arial"/>
          <w:sz w:val="22"/>
          <w:szCs w:val="22"/>
        </w:rPr>
      </w:pPr>
      <w:r w:rsidRPr="008F32B7">
        <w:rPr>
          <w:rFonts w:ascii="Arial" w:hAnsi="Arial" w:cs="Arial"/>
          <w:sz w:val="22"/>
          <w:szCs w:val="22"/>
        </w:rPr>
        <w:t>Algebra 2 CP</w:t>
      </w:r>
      <w:r w:rsidR="005222C4">
        <w:rPr>
          <w:rFonts w:ascii="Arial" w:hAnsi="Arial" w:cs="Arial"/>
          <w:sz w:val="22"/>
          <w:szCs w:val="22"/>
        </w:rPr>
        <w:t xml:space="preserve">: </w:t>
      </w:r>
      <w:r w:rsidR="003E4D17">
        <w:rPr>
          <w:rFonts w:ascii="Arial" w:hAnsi="Arial" w:cs="Arial"/>
          <w:sz w:val="22"/>
          <w:szCs w:val="22"/>
        </w:rPr>
        <w:t>Unit 1</w:t>
      </w:r>
      <w:r w:rsidR="001B7C66">
        <w:rPr>
          <w:rFonts w:ascii="Arial" w:hAnsi="Arial" w:cs="Arial"/>
          <w:sz w:val="22"/>
          <w:szCs w:val="22"/>
        </w:rPr>
        <w:t xml:space="preserve"> Transformations with Absolute Value and Quadratic Functions </w:t>
      </w:r>
    </w:p>
    <w:p w14:paraId="24AA3141" w14:textId="77777777" w:rsidR="00AB79D5" w:rsidRPr="008F32B7" w:rsidRDefault="00AB79D5">
      <w:pPr>
        <w:pStyle w:val="Header"/>
        <w:tabs>
          <w:tab w:val="clear" w:pos="4320"/>
          <w:tab w:val="clear" w:pos="8640"/>
        </w:tabs>
        <w:rPr>
          <w:rFonts w:ascii="Arial" w:hAnsi="Arial" w:cs="Arial"/>
          <w:sz w:val="22"/>
          <w:szCs w:val="22"/>
        </w:rPr>
      </w:pPr>
    </w:p>
    <w:p w14:paraId="30305DDC" w14:textId="77777777" w:rsidR="00AB79D5" w:rsidRPr="008F32B7" w:rsidRDefault="005E1BBA">
      <w:pPr>
        <w:rPr>
          <w:rFonts w:ascii="Arial" w:hAnsi="Arial" w:cs="Arial"/>
          <w:b/>
          <w:i/>
          <w:sz w:val="22"/>
          <w:szCs w:val="22"/>
          <w:u w:val="single"/>
        </w:rPr>
      </w:pPr>
      <w:r>
        <w:rPr>
          <w:rFonts w:ascii="Arial" w:hAnsi="Arial" w:cs="Arial"/>
          <w:b/>
          <w:i/>
          <w:sz w:val="22"/>
          <w:szCs w:val="22"/>
          <w:u w:val="single"/>
        </w:rPr>
        <w:t xml:space="preserve">Review: </w:t>
      </w:r>
      <w:r w:rsidR="008F32B7">
        <w:rPr>
          <w:rFonts w:ascii="Arial" w:hAnsi="Arial" w:cs="Arial"/>
          <w:b/>
          <w:i/>
          <w:sz w:val="22"/>
          <w:szCs w:val="22"/>
          <w:u w:val="single"/>
        </w:rPr>
        <w:t>YOU CAN</w:t>
      </w:r>
      <w:r w:rsidR="00AB79D5" w:rsidRPr="008F32B7">
        <w:rPr>
          <w:rFonts w:ascii="Arial" w:hAnsi="Arial" w:cs="Arial"/>
          <w:b/>
          <w:i/>
          <w:sz w:val="22"/>
          <w:szCs w:val="22"/>
          <w:u w:val="single"/>
        </w:rPr>
        <w:t xml:space="preserve"> (WITHOUT A CALCULATOR)….</w:t>
      </w:r>
    </w:p>
    <w:p w14:paraId="4A8D9331" w14:textId="77777777" w:rsidR="00923CE7" w:rsidRPr="008F32B7" w:rsidRDefault="00923CE7">
      <w:pPr>
        <w:rPr>
          <w:rFonts w:ascii="Arial" w:hAnsi="Arial" w:cs="Arial"/>
          <w:b/>
          <w:i/>
          <w:sz w:val="22"/>
          <w:szCs w:val="22"/>
          <w:u w:val="single"/>
        </w:rPr>
      </w:pPr>
    </w:p>
    <w:p w14:paraId="3454A993" w14:textId="77777777" w:rsidR="00923CE7" w:rsidRPr="008F32B7" w:rsidRDefault="002307C0" w:rsidP="00923CE7">
      <w:pPr>
        <w:numPr>
          <w:ilvl w:val="0"/>
          <w:numId w:val="5"/>
        </w:num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GRAPH</w:t>
      </w:r>
      <w:r w:rsidR="007B300E">
        <w:rPr>
          <w:rFonts w:ascii="Arial" w:hAnsi="Arial" w:cs="Arial"/>
          <w:b/>
          <w:sz w:val="22"/>
          <w:szCs w:val="22"/>
        </w:rPr>
        <w:t>, IN DETAIL,</w:t>
      </w:r>
      <w:r>
        <w:rPr>
          <w:rFonts w:ascii="Arial" w:hAnsi="Arial" w:cs="Arial"/>
          <w:b/>
          <w:sz w:val="22"/>
          <w:szCs w:val="22"/>
        </w:rPr>
        <w:t xml:space="preserve"> THE PARENT GRAPHS OF THE ABSOLUTE VALUE AND QUADRATIC FUNCTIO</w:t>
      </w:r>
      <w:r w:rsidR="007B300E">
        <w:rPr>
          <w:rFonts w:ascii="Arial" w:hAnsi="Arial" w:cs="Arial"/>
          <w:b/>
          <w:sz w:val="22"/>
          <w:szCs w:val="22"/>
        </w:rPr>
        <w:t>N</w:t>
      </w:r>
      <w:r>
        <w:rPr>
          <w:rFonts w:ascii="Arial" w:hAnsi="Arial" w:cs="Arial"/>
          <w:b/>
          <w:sz w:val="22"/>
          <w:szCs w:val="22"/>
        </w:rPr>
        <w:t>S</w:t>
      </w:r>
    </w:p>
    <w:p w14:paraId="2EFA4006" w14:textId="77777777" w:rsidR="008F32B7" w:rsidRDefault="008F32B7" w:rsidP="002307C0">
      <w:pPr>
        <w:rPr>
          <w:rFonts w:ascii="Arial" w:hAnsi="Arial" w:cs="Arial"/>
          <w:sz w:val="22"/>
          <w:szCs w:val="22"/>
        </w:rPr>
      </w:pPr>
    </w:p>
    <w:p w14:paraId="5176F4EE" w14:textId="77777777" w:rsidR="00E231D8" w:rsidRPr="008F32B7" w:rsidRDefault="008F32B7" w:rsidP="008F32B7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="00E231D8" w:rsidRPr="008F32B7">
        <w:rPr>
          <w:rFonts w:ascii="Arial" w:hAnsi="Arial" w:cs="Arial"/>
          <w:sz w:val="22"/>
          <w:szCs w:val="22"/>
        </w:rPr>
        <w:t>.</w:t>
      </w:r>
      <w:r w:rsidR="00E231D8" w:rsidRPr="008F32B7">
        <w:rPr>
          <w:rFonts w:ascii="Arial" w:hAnsi="Arial" w:cs="Arial"/>
          <w:sz w:val="22"/>
          <w:szCs w:val="22"/>
        </w:rPr>
        <w:tab/>
      </w:r>
      <w:r w:rsidR="002307C0">
        <w:rPr>
          <w:rFonts w:ascii="Arial" w:hAnsi="Arial" w:cs="Arial"/>
          <w:sz w:val="22"/>
          <w:szCs w:val="22"/>
        </w:rPr>
        <w:t xml:space="preserve">Graph </w:t>
      </w:r>
      <m:oMath>
        <m:r>
          <w:rPr>
            <w:rFonts w:ascii="Cambria Math" w:hAnsi="Cambria Math" w:cs="Arial"/>
            <w:sz w:val="22"/>
            <w:szCs w:val="22"/>
          </w:rPr>
          <m:t>f(x)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d>
      </m:oMath>
      <w:r w:rsidR="00E231D8" w:rsidRPr="008F32B7">
        <w:rPr>
          <w:rFonts w:ascii="Arial" w:hAnsi="Arial" w:cs="Arial"/>
          <w:sz w:val="22"/>
          <w:szCs w:val="22"/>
        </w:rPr>
        <w:tab/>
      </w:r>
      <w:r w:rsidR="002307C0">
        <w:rPr>
          <w:rFonts w:ascii="Arial" w:hAnsi="Arial" w:cs="Arial"/>
          <w:sz w:val="22"/>
          <w:szCs w:val="22"/>
        </w:rPr>
        <w:tab/>
      </w:r>
      <w:r w:rsidR="002307C0">
        <w:rPr>
          <w:rFonts w:ascii="Arial" w:hAnsi="Arial" w:cs="Arial"/>
          <w:sz w:val="22"/>
          <w:szCs w:val="22"/>
        </w:rPr>
        <w:tab/>
      </w:r>
      <w:r w:rsidR="002307C0">
        <w:rPr>
          <w:rFonts w:ascii="Arial" w:hAnsi="Arial" w:cs="Arial"/>
          <w:sz w:val="22"/>
          <w:szCs w:val="22"/>
        </w:rPr>
        <w:tab/>
      </w:r>
      <w:r w:rsidR="002307C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2.</w:t>
      </w:r>
      <w:r w:rsidR="002307C0">
        <w:rPr>
          <w:rFonts w:ascii="Arial" w:hAnsi="Arial" w:cs="Arial"/>
          <w:sz w:val="22"/>
          <w:szCs w:val="22"/>
        </w:rPr>
        <w:t xml:space="preserve">Graph </w:t>
      </w:r>
      <m:oMath>
        <m:r>
          <w:rPr>
            <w:rFonts w:ascii="Cambria Math" w:hAnsi="Cambria Math" w:cs="Arial"/>
            <w:sz w:val="22"/>
            <w:szCs w:val="22"/>
          </w:rPr>
          <m:t>f(x)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</m:sSup>
      </m:oMath>
      <w:r w:rsidR="00E231D8" w:rsidRPr="008F32B7">
        <w:rPr>
          <w:rFonts w:ascii="Arial" w:hAnsi="Arial" w:cs="Arial"/>
          <w:sz w:val="22"/>
          <w:szCs w:val="22"/>
        </w:rPr>
        <w:tab/>
      </w:r>
      <w:r w:rsidR="00E231D8" w:rsidRPr="008F32B7">
        <w:rPr>
          <w:rFonts w:ascii="Arial" w:hAnsi="Arial" w:cs="Arial"/>
          <w:sz w:val="22"/>
          <w:szCs w:val="22"/>
        </w:rPr>
        <w:tab/>
        <w:t xml:space="preserve"> </w:t>
      </w:r>
    </w:p>
    <w:p w14:paraId="5B9F24A1" w14:textId="77777777" w:rsidR="00E231D8" w:rsidRPr="008F32B7" w:rsidRDefault="00E231D8" w:rsidP="008F32B7">
      <w:pPr>
        <w:ind w:left="720"/>
        <w:rPr>
          <w:rFonts w:ascii="Arial" w:hAnsi="Arial" w:cs="Arial"/>
          <w:sz w:val="22"/>
          <w:szCs w:val="22"/>
        </w:rPr>
      </w:pPr>
    </w:p>
    <w:p w14:paraId="034D09FC" w14:textId="77777777" w:rsidR="008F32B7" w:rsidRPr="00804DA3" w:rsidRDefault="002307C0" w:rsidP="00804DA3">
      <w:pPr>
        <w:numPr>
          <w:ilvl w:val="0"/>
          <w:numId w:val="5"/>
        </w:num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GIVEN AN ABSOLUTE VALUE OR QUADRATIC FUNCTION, IDENTIFY THE PARENT FUNCTION, DESCRIBE THE TRANSFORMATIONS, AND GRAPH THE FUNCTION</w:t>
      </w:r>
    </w:p>
    <w:p w14:paraId="3D84C5B0" w14:textId="77777777" w:rsidR="003C19F6" w:rsidRPr="003E2720" w:rsidRDefault="003E2720" w:rsidP="003E2720">
      <w:pPr>
        <w:pStyle w:val="DirectionLine"/>
      </w:pPr>
      <w:r>
        <w:t xml:space="preserve">For the </w:t>
      </w:r>
      <w:r w:rsidR="00804DA3">
        <w:t>#3-14</w:t>
      </w:r>
      <w:r>
        <w:t>, a) identify the parent function b) describe the transformation(s), and c) g</w:t>
      </w:r>
      <w:r w:rsidR="00804DA3">
        <w:t>raph.</w:t>
      </w:r>
    </w:p>
    <w:p w14:paraId="29A0D32C" w14:textId="77777777" w:rsidR="003E2720" w:rsidRDefault="003C19F6" w:rsidP="003E2720">
      <w:pPr>
        <w:pStyle w:val="NumList3"/>
      </w:pPr>
      <w:r>
        <w:tab/>
      </w:r>
      <w:r w:rsidR="003E2720">
        <w:rPr>
          <w:rStyle w:val="ExerciseNumber"/>
        </w:rPr>
        <w:t>3</w:t>
      </w:r>
      <w:r w:rsidRPr="007970EB">
        <w:rPr>
          <w:rStyle w:val="ExerciseNumber"/>
        </w:rPr>
        <w:t>.</w:t>
      </w:r>
      <w:r>
        <w:tab/>
      </w:r>
      <w:r w:rsidRPr="00493108">
        <w:rPr>
          <w:position w:val="-12"/>
        </w:rPr>
        <w:object w:dxaOrig="1120" w:dyaOrig="360" w14:anchorId="4218AE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7.4pt" o:ole="">
            <v:imagedata r:id="rId7" o:title=""/>
          </v:shape>
          <o:OLEObject Type="Embed" ProgID="Equation.DSMT4" ShapeID="_x0000_i1025" DrawAspect="Content" ObjectID="_1596354318" r:id="rId8"/>
        </w:object>
      </w:r>
      <w:r w:rsidR="003E2720">
        <w:t xml:space="preserve">               </w:t>
      </w:r>
      <w:r w:rsidR="003E2720">
        <w:rPr>
          <w:rStyle w:val="ExerciseNumber"/>
        </w:rPr>
        <w:t>4</w:t>
      </w:r>
      <w:r w:rsidRPr="007970EB">
        <w:rPr>
          <w:rStyle w:val="ExerciseNumber"/>
        </w:rPr>
        <w:t>.</w:t>
      </w:r>
      <w:r>
        <w:tab/>
      </w:r>
      <w:r w:rsidR="003E2720">
        <w:t xml:space="preserve">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3E2720">
        <w:t xml:space="preserve">                </w:t>
      </w:r>
      <w:r w:rsidR="003E2720">
        <w:rPr>
          <w:rStyle w:val="ExerciseNumber"/>
        </w:rPr>
        <w:t>5</w:t>
      </w:r>
      <w:r w:rsidRPr="00B47F01">
        <w:rPr>
          <w:rStyle w:val="ExerciseNumber"/>
        </w:rPr>
        <w:t>.</w:t>
      </w:r>
      <w:r w:rsidR="003E2720">
        <w:t xml:space="preserve">  </w:t>
      </w:r>
      <w:r w:rsidR="000815A8" w:rsidRPr="004E43CF">
        <w:rPr>
          <w:position w:val="-12"/>
        </w:rPr>
        <w:object w:dxaOrig="1579" w:dyaOrig="400" w14:anchorId="47E8AFC4">
          <v:shape id="_x0000_i1026" type="#_x0000_t75" style="width:78.6pt;height:19.8pt" o:ole="">
            <v:imagedata r:id="rId9" o:title=""/>
          </v:shape>
          <o:OLEObject Type="Embed" ProgID="Equation.DSMT4" ShapeID="_x0000_i1026" DrawAspect="Content" ObjectID="_1596354319" r:id="rId10"/>
        </w:object>
      </w:r>
      <w:r w:rsidR="003E2720">
        <w:t xml:space="preserve">   </w:t>
      </w:r>
      <w:r w:rsidR="000815A8">
        <w:t xml:space="preserve">    </w:t>
      </w:r>
      <w:r w:rsidR="003E2720">
        <w:t xml:space="preserve"> </w:t>
      </w:r>
      <w:r w:rsidR="00DC1A4E" w:rsidRPr="005418A4">
        <w:rPr>
          <w:rStyle w:val="ExerciseNumber"/>
        </w:rPr>
        <w:t>6</w:t>
      </w:r>
      <w:r w:rsidR="00DC1A4E" w:rsidRPr="004E43CF">
        <w:rPr>
          <w:rStyle w:val="ExerciseNumber"/>
        </w:rPr>
        <w:t>.</w:t>
      </w:r>
      <w:r w:rsidR="003E2720">
        <w:t xml:space="preserve">   </w:t>
      </w:r>
      <w:r w:rsidR="00DC1A4E" w:rsidRPr="004E43CF">
        <w:rPr>
          <w:position w:val="-12"/>
        </w:rPr>
        <w:object w:dxaOrig="1440" w:dyaOrig="360" w14:anchorId="44ABCB11">
          <v:shape id="_x0000_i1027" type="#_x0000_t75" style="width:1in;height:18.6pt" o:ole="">
            <v:imagedata r:id="rId11" o:title=""/>
          </v:shape>
          <o:OLEObject Type="Embed" ProgID="Equation.DSMT4" ShapeID="_x0000_i1027" DrawAspect="Content" ObjectID="_1596354320" r:id="rId12"/>
        </w:object>
      </w:r>
      <w:r w:rsidR="00DC1A4E">
        <w:tab/>
      </w:r>
    </w:p>
    <w:p w14:paraId="19D20E7C" w14:textId="77777777" w:rsidR="003E2720" w:rsidRDefault="00DC1A4E" w:rsidP="003E2720">
      <w:pPr>
        <w:pStyle w:val="NumList3"/>
      </w:pPr>
      <w:r w:rsidRPr="005418A4">
        <w:rPr>
          <w:rStyle w:val="ExerciseNumber"/>
        </w:rPr>
        <w:t>7</w:t>
      </w:r>
      <w:r w:rsidRPr="004E43CF">
        <w:rPr>
          <w:rStyle w:val="ExerciseNumber"/>
        </w:rPr>
        <w:t>.</w:t>
      </w:r>
      <w:r>
        <w:tab/>
      </w:r>
      <w:r w:rsidR="003E2720">
        <w:t xml:space="preserve"> </w:t>
      </w:r>
      <w:r w:rsidR="000815A8" w:rsidRPr="004E43CF">
        <w:rPr>
          <w:position w:val="-12"/>
        </w:rPr>
        <w:object w:dxaOrig="1500" w:dyaOrig="360" w14:anchorId="0D9A355A">
          <v:shape id="_x0000_i1028" type="#_x0000_t75" style="width:74.4pt;height:18.6pt" o:ole="">
            <v:imagedata r:id="rId13" o:title=""/>
          </v:shape>
          <o:OLEObject Type="Embed" ProgID="Equation.DSMT4" ShapeID="_x0000_i1028" DrawAspect="Content" ObjectID="_1596354321" r:id="rId14"/>
        </w:object>
      </w:r>
      <w:r w:rsidR="003E2720">
        <w:t xml:space="preserve">              </w:t>
      </w:r>
      <w:r w:rsidRPr="005418A4">
        <w:rPr>
          <w:rStyle w:val="ExerciseNumber"/>
        </w:rPr>
        <w:t>8</w:t>
      </w:r>
      <w:r w:rsidRPr="004E43CF">
        <w:rPr>
          <w:rStyle w:val="ExerciseNumber"/>
        </w:rPr>
        <w:t>.</w:t>
      </w:r>
      <w:r>
        <w:tab/>
      </w:r>
      <w:r w:rsidRPr="004E43CF">
        <w:rPr>
          <w:position w:val="-12"/>
        </w:rPr>
        <w:object w:dxaOrig="1380" w:dyaOrig="360" w14:anchorId="6FFD7FEE">
          <v:shape id="_x0000_i1029" type="#_x0000_t75" style="width:69.6pt;height:18.6pt" o:ole="">
            <v:imagedata r:id="rId15" o:title=""/>
          </v:shape>
          <o:OLEObject Type="Embed" ProgID="Equation.DSMT4" ShapeID="_x0000_i1029" DrawAspect="Content" ObjectID="_1596354322" r:id="rId16"/>
        </w:object>
      </w:r>
      <w:r w:rsidR="003E2720">
        <w:rPr>
          <w:rStyle w:val="ExerciseNumber"/>
        </w:rPr>
        <w:t xml:space="preserve">               </w:t>
      </w:r>
      <w:r w:rsidR="000815A8">
        <w:rPr>
          <w:rStyle w:val="ExerciseNumber"/>
        </w:rPr>
        <w:t xml:space="preserve">     </w:t>
      </w:r>
      <w:r w:rsidR="003E2720">
        <w:rPr>
          <w:rStyle w:val="ExerciseNumber"/>
        </w:rPr>
        <w:t xml:space="preserve"> 9</w:t>
      </w:r>
      <w:r w:rsidRPr="004E43CF">
        <w:rPr>
          <w:rStyle w:val="ExerciseNumber"/>
        </w:rPr>
        <w:t>.</w:t>
      </w:r>
      <w:r w:rsidR="000815A8" w:rsidRPr="000815A8">
        <w:t xml:space="preserve"> </w:t>
      </w:r>
      <w:r w:rsidR="000815A8" w:rsidRPr="004E43CF">
        <w:rPr>
          <w:position w:val="-12"/>
        </w:rPr>
        <w:object w:dxaOrig="1140" w:dyaOrig="360" w14:anchorId="6B21BD2D">
          <v:shape id="_x0000_i1030" type="#_x0000_t75" style="width:57pt;height:18.6pt" o:ole="">
            <v:imagedata r:id="rId17" o:title=""/>
          </v:shape>
          <o:OLEObject Type="Embed" ProgID="Equation.DSMT4" ShapeID="_x0000_i1030" DrawAspect="Content" ObjectID="_1596354323" r:id="rId18"/>
        </w:object>
      </w:r>
      <w:r w:rsidR="003E2720">
        <w:t xml:space="preserve"> </w:t>
      </w:r>
      <w:r w:rsidR="000815A8">
        <w:t xml:space="preserve">            </w:t>
      </w:r>
      <w:r w:rsidR="003E2720" w:rsidRPr="003E2720">
        <w:rPr>
          <w:b/>
        </w:rPr>
        <w:t>10</w:t>
      </w:r>
      <w:r w:rsidRPr="003E2720">
        <w:rPr>
          <w:rStyle w:val="ExerciseNumber"/>
          <w:b w:val="0"/>
        </w:rPr>
        <w:t>.</w:t>
      </w:r>
      <w:r w:rsidR="003E2720">
        <w:t xml:space="preserve">   </w:t>
      </w:r>
      <w:r w:rsidRPr="004E43CF">
        <w:rPr>
          <w:position w:val="-18"/>
        </w:rPr>
        <w:object w:dxaOrig="1140" w:dyaOrig="460" w14:anchorId="086360F6">
          <v:shape id="_x0000_i1031" type="#_x0000_t75" style="width:57pt;height:22.8pt" o:ole="">
            <v:imagedata r:id="rId19" o:title=""/>
          </v:shape>
          <o:OLEObject Type="Embed" ProgID="Equation.DSMT4" ShapeID="_x0000_i1031" DrawAspect="Content" ObjectID="_1596354324" r:id="rId20"/>
        </w:object>
      </w:r>
      <w:r>
        <w:tab/>
      </w:r>
    </w:p>
    <w:p w14:paraId="2A827A2C" w14:textId="77777777" w:rsidR="00E231D8" w:rsidRPr="004E4236" w:rsidRDefault="003E2720" w:rsidP="004E4236">
      <w:pPr>
        <w:pStyle w:val="NumList3"/>
      </w:pPr>
      <w:r>
        <w:rPr>
          <w:rStyle w:val="ExerciseNumber"/>
        </w:rPr>
        <w:t>11</w:t>
      </w:r>
      <w:r w:rsidR="00DC1A4E" w:rsidRPr="004E43CF">
        <w:rPr>
          <w:rStyle w:val="ExerciseNumber"/>
        </w:rPr>
        <w:t>.</w:t>
      </w:r>
      <w:r w:rsidR="00DC1A4E">
        <w:tab/>
      </w:r>
      <w:r w:rsidRPr="004E43CF">
        <w:rPr>
          <w:position w:val="-12"/>
        </w:rPr>
        <w:object w:dxaOrig="1740" w:dyaOrig="360" w14:anchorId="678B6959">
          <v:shape id="_x0000_i1032" type="#_x0000_t75" style="width:87pt;height:18.6pt" o:ole="">
            <v:imagedata r:id="rId21" o:title=""/>
          </v:shape>
          <o:OLEObject Type="Embed" ProgID="Equation.DSMT4" ShapeID="_x0000_i1032" DrawAspect="Content" ObjectID="_1596354325" r:id="rId22"/>
        </w:object>
      </w:r>
      <w:r>
        <w:t xml:space="preserve">        </w:t>
      </w:r>
      <w:r>
        <w:rPr>
          <w:rStyle w:val="ExerciseNumber"/>
        </w:rPr>
        <w:t>12</w:t>
      </w:r>
      <w:r w:rsidR="00DC1A4E" w:rsidRPr="004E43CF">
        <w:rPr>
          <w:rStyle w:val="ExerciseNumber"/>
        </w:rPr>
        <w:t>.</w:t>
      </w:r>
      <w:r w:rsidR="00DC1A4E">
        <w:tab/>
      </w:r>
      <w:r w:rsidR="000815A8">
        <w:t xml:space="preserve">  </w:t>
      </w:r>
      <w:r w:rsidR="000815A8" w:rsidRPr="004E43CF">
        <w:rPr>
          <w:position w:val="-18"/>
        </w:rPr>
        <w:object w:dxaOrig="1160" w:dyaOrig="460" w14:anchorId="6A556D12">
          <v:shape id="_x0000_i1033" type="#_x0000_t75" style="width:58.2pt;height:22.8pt" o:ole="">
            <v:imagedata r:id="rId23" o:title=""/>
          </v:shape>
          <o:OLEObject Type="Embed" ProgID="Equation.DSMT4" ShapeID="_x0000_i1033" DrawAspect="Content" ObjectID="_1596354326" r:id="rId24"/>
        </w:object>
      </w:r>
      <w:r w:rsidR="000815A8">
        <w:t xml:space="preserve">  </w:t>
      </w:r>
      <w:r>
        <w:t xml:space="preserve">    </w:t>
      </w:r>
      <w:r>
        <w:rPr>
          <w:rStyle w:val="ExerciseNumber"/>
        </w:rPr>
        <w:t>13</w:t>
      </w:r>
      <w:r w:rsidR="00DC1A4E" w:rsidRPr="004E43CF">
        <w:rPr>
          <w:rStyle w:val="ExerciseNumber"/>
        </w:rPr>
        <w:t>.</w:t>
      </w:r>
      <w:r w:rsidR="00DC1A4E">
        <w:tab/>
      </w:r>
      <w:r>
        <w:t xml:space="preserve">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</m:oMath>
      <w:r>
        <w:t xml:space="preserve">       </w:t>
      </w:r>
      <w:r w:rsidR="000815A8">
        <w:t xml:space="preserve">    </w:t>
      </w:r>
      <w:r>
        <w:t xml:space="preserve"> </w:t>
      </w:r>
      <w:r>
        <w:rPr>
          <w:rStyle w:val="ExerciseNumber"/>
        </w:rPr>
        <w:t>14</w:t>
      </w:r>
      <w:r w:rsidR="00DC1A4E" w:rsidRPr="004E43CF">
        <w:rPr>
          <w:rStyle w:val="ExerciseNumber"/>
        </w:rPr>
        <w:t>.</w:t>
      </w:r>
      <w:r>
        <w:t xml:space="preserve">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</m:e>
        </m:d>
        <m:r>
          <w:rPr>
            <w:rFonts w:ascii="Cambria Math" w:hAnsi="Cambria Math"/>
          </w:rPr>
          <m:t>+2</m:t>
        </m:r>
      </m:oMath>
      <w:r>
        <w:t xml:space="preserve">            </w:t>
      </w:r>
      <w:r w:rsidR="00DC1A4E">
        <w:tab/>
      </w:r>
      <w:r>
        <w:t xml:space="preserve">                     </w:t>
      </w:r>
    </w:p>
    <w:p w14:paraId="6A95BCA1" w14:textId="77777777" w:rsidR="002307C0" w:rsidRPr="008F32B7" w:rsidRDefault="002307C0" w:rsidP="002307C0">
      <w:pPr>
        <w:numPr>
          <w:ilvl w:val="0"/>
          <w:numId w:val="5"/>
        </w:num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GIVEN AN ABSOLUTE VALUE OR QUADRATIC GRAPH, IDENTIFY THE PARENT FUNCTION, DESCRIBE THE TRANSFORMATIONS, AND WRITE AN EQUATION FOR A GRAPH</w:t>
      </w:r>
    </w:p>
    <w:p w14:paraId="0D7253BE" w14:textId="77777777" w:rsidR="000815A8" w:rsidRPr="000815A8" w:rsidRDefault="00804DA3" w:rsidP="000815A8">
      <w:pPr>
        <w:pStyle w:val="DirectionLine"/>
        <w:ind w:left="720"/>
      </w:pPr>
      <w:r>
        <w:t xml:space="preserve">For #15-25. </w:t>
      </w:r>
      <w:r w:rsidR="00E00913">
        <w:t>I</w:t>
      </w:r>
      <w:r w:rsidR="003C19F6">
        <w:t xml:space="preserve">dentify the </w:t>
      </w:r>
      <w:r w:rsidR="00E00913">
        <w:t>parent function. Describe the transformations.</w:t>
      </w:r>
      <w:r w:rsidR="003C19F6">
        <w:t xml:space="preserve"> Write an</w:t>
      </w:r>
      <w:r w:rsidR="0008053D">
        <w:t xml:space="preserve"> equation for the graph.</w:t>
      </w:r>
    </w:p>
    <w:p w14:paraId="76035F09" w14:textId="77777777" w:rsidR="003C19F6" w:rsidRDefault="003C2CFE" w:rsidP="0008053D">
      <w:pPr>
        <w:pStyle w:val="DirectionLine"/>
        <w:ind w:left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A464166" wp14:editId="2447DB8B">
                <wp:simplePos x="0" y="0"/>
                <wp:positionH relativeFrom="column">
                  <wp:posOffset>4415246</wp:posOffset>
                </wp:positionH>
                <wp:positionV relativeFrom="paragraph">
                  <wp:posOffset>277520</wp:posOffset>
                </wp:positionV>
                <wp:extent cx="1531620" cy="1531620"/>
                <wp:effectExtent l="0" t="0" r="0" b="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1620" cy="1531620"/>
                          <a:chOff x="0" y="0"/>
                          <a:chExt cx="1531620" cy="1531620"/>
                        </a:xfrm>
                      </wpg:grpSpPr>
                      <pic:pic xmlns:pic="http://schemas.openxmlformats.org/drawingml/2006/picture">
                        <pic:nvPicPr>
                          <pic:cNvPr id="3" name="Picture 3" descr="TA: K:\BI-HighSchool\Algebra2.01\Ancillaries\Production\Alg 2 SJ\Art\ch 01_LTI\HSAlg2_sj_0101_014.eps,1/5/2015 9:03:40 AM replaced: 7/31/2016 3:50:03 PM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1620" cy="15316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" name="Rectangle 1"/>
                        <wps:cNvSpPr/>
                        <wps:spPr>
                          <a:xfrm>
                            <a:off x="914400" y="543464"/>
                            <a:ext cx="517585" cy="12939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32F5AF9" id="Group 22" o:spid="_x0000_s1026" style="position:absolute;margin-left:347.65pt;margin-top:21.85pt;width:120.6pt;height:120.6pt;z-index:251669504" coordsize="15316,153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">
                <v:shape id="Picture 3" o:spid="_x0000_s1027" type="#_x0000_t75" alt="TA: K:\BI-HighSchool\Algebra2.01\Ancillaries\Production\Alg 2 SJ\Art\ch 01_LTI\HSAlg2_sj_0101_014.eps,1/5/2015 9:03:40 AM replaced: 7/31/2016 3:50:03 PM" style="position:absolute;width:15316;height:153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MG8anBAAAA2gAAAA8AAABkcnMvZG93bnJldi54bWxEj0+LwjAUxO/CfofwFrxpugr+qaZFltX1&#10;JFjF87N5tmWbl9JE7X57Iwgeh5n5DbNMO1OLG7WusqzgaxiBIM6trrhQcDysBzMQziNrrC2Tgn9y&#10;kCYfvSXG2t55T7fMFyJA2MWooPS+iaV0eUkG3dA2xMG72NagD7ItpG7xHuCmlqMomkiDFYeFEhv6&#10;Lin/y65GwWS3mh5Hp8PUnB2Nf3i+ye2vUar/2a0WIDx1/h1+tbdawRieV8INkMk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MG8anBAAAA2gAAAA8AAAAAAAAAAAAAAAAAnwIA&#10;AGRycy9kb3ducmV2LnhtbFBLBQYAAAAABAAEAPcAAACNAwAAAAA=&#10;">
                  <v:imagedata r:id="rId26" o:title="03 PM"/>
                </v:shape>
                <v:rect id="Rectangle 1" o:spid="_x0000_s1028" style="position:absolute;left:9144;top:5434;width:5175;height:1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y5zMEA&#10;AADaAAAADwAAAGRycy9kb3ducmV2LnhtbERPTWsCMRC9C/6HMIVepGbtQimrUapQ8OJBK6XHYTNu&#10;gpvJskl3V3+9EQRPw+N9zmI1uFp01AbrWcFsmoEgLr22XCk4/ny/fYIIEVlj7ZkUXCjAajkeLbDQ&#10;vuc9dYdYiRTCoUAFJsamkDKUhhyGqW+IE3fyrcOYYFtJ3WKfwl0t37PsQzq0nBoMNrQxVJ4P/07B&#10;7pLn226Sn/ujzSt7lX/rX+OVen0ZvuYgIg3xKX64tzrNh/sr9yu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suczBAAAA2gAAAA8AAAAAAAAAAAAAAAAAmAIAAGRycy9kb3du&#10;cmV2LnhtbFBLBQYAAAAABAAEAPUAAACGAwAAAAA=&#10;" fillcolor="white [3212]" stroked="f" strokeweight="1pt"/>
              </v:group>
            </w:pict>
          </mc:Fallback>
        </mc:AlternateContent>
      </w:r>
      <w:r w:rsidR="000815A8">
        <w:t>15.                                           16.                                                17.</w:t>
      </w:r>
      <w:r w:rsidR="003C19F6" w:rsidRPr="00306B25">
        <w:tab/>
      </w:r>
    </w:p>
    <w:p w14:paraId="7A61D341" w14:textId="77777777" w:rsidR="003C2CFE" w:rsidRDefault="004044FD" w:rsidP="00DC1A4E">
      <w:pPr>
        <w:pStyle w:val="NumList2"/>
        <w:spacing w:after="3000"/>
        <w:ind w:left="0" w:firstLine="0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3BE3624" wp14:editId="632FEA54">
                <wp:simplePos x="0" y="0"/>
                <wp:positionH relativeFrom="column">
                  <wp:posOffset>2514600</wp:posOffset>
                </wp:positionH>
                <wp:positionV relativeFrom="paragraph">
                  <wp:posOffset>41910</wp:posOffset>
                </wp:positionV>
                <wp:extent cx="1764665" cy="1436370"/>
                <wp:effectExtent l="0" t="0" r="6985" b="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4665" cy="1436370"/>
                          <a:chOff x="0" y="0"/>
                          <a:chExt cx="1485900" cy="1225550"/>
                        </a:xfrm>
                      </wpg:grpSpPr>
                      <pic:pic xmlns:pic="http://schemas.openxmlformats.org/drawingml/2006/picture">
                        <pic:nvPicPr>
                          <pic:cNvPr id="13" name="Picture 13" descr="TA: K:\BI-HighSchool\Algebra2.01\Ancillaries\Production\Alg 2 RBC\rbc art\Ch 01\HSAlg2_rbc_0101_000.eps,4/28/2014 8:58:36 AM replaced: 7/31/2016 3:09:22 PM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225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5" name="Rectangle 25"/>
                        <wps:cNvSpPr/>
                        <wps:spPr>
                          <a:xfrm>
                            <a:off x="698739" y="897147"/>
                            <a:ext cx="741680" cy="1638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E9EDE98" id="Group 27" o:spid="_x0000_s1026" style="position:absolute;margin-left:198pt;margin-top:3.3pt;width:138.95pt;height:113.1pt;z-index:251675648;mso-width-relative:margin;mso-height-relative:margin" coordsize="14859,122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">
                <v:shape id="Picture 13" o:spid="_x0000_s1027" type="#_x0000_t75" alt="TA: K:\BI-HighSchool\Algebra2.01\Ancillaries\Production\Alg 2 RBC\rbc art\Ch 01\HSAlg2_rbc_0101_000.eps,4/28/2014 8:58:36 AM replaced: 7/31/2016 3:09:22 PM" style="position:absolute;width:14859;height:122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RswTCAAAA2wAAAA8AAABkcnMvZG93bnJldi54bWxET01rwkAQvQv9D8sUequb2Fo0dSNVqBTE&#10;Q6Pex+w0Cc3Oht01xn/vFgre5vE+Z7EcTCt6cr6xrCAdJyCIS6sbrhQc9p/PMxA+IGtsLZOCK3lY&#10;5g+jBWbaXvib+iJUIoawz1BBHUKXSenLmgz6se2II/djncEQoaukdniJ4aaVkyR5kwYbjg01drSu&#10;qfwtzkbBqthvjtPjvDi/lu1mHXbb1PUnpZ4eh493EIGGcBf/u790nP8Cf7/EA2R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m0bMEwgAAANsAAAAPAAAAAAAAAAAAAAAAAJ8C&#10;AABkcnMvZG93bnJldi54bWxQSwUGAAAAAAQABAD3AAAAjgMAAAAA&#10;">
                  <v:imagedata r:id="rId28" o:title="22 PM"/>
                </v:shape>
                <v:rect id="Rectangle 25" o:spid="_x0000_s1028" style="position:absolute;left:6987;top:8971;width:7417;height:16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NLR8UA&#10;AADbAAAADwAAAGRycy9kb3ducmV2LnhtbESPT2sCMRTE7wW/Q3iCl1KzulTK1ihaELz04B+kx8fm&#10;uQluXpZNurv20zcFocdhZn7DLNeDq0VHbbCeFcymGQji0mvLlYLzaffyBiJEZI21Z1JwpwDr1ehp&#10;iYX2PR+oO8ZKJAiHAhWYGJtCylAachimviFO3tW3DmOSbSV1i32Cu1rOs2whHVpOCwYb+jBU3o7f&#10;TsHnPc/33XN+6882r+yP/NpejFdqMh427yAiDfE//GjvtYL5K/x9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00tHxQAAANsAAAAPAAAAAAAAAAAAAAAAAJgCAABkcnMv&#10;ZG93bnJldi54bWxQSwUGAAAAAAQABAD1AAAAigMAAAAA&#10;" fillcolor="white [3212]" stroked="f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03D7E0B" wp14:editId="12194A8F">
                <wp:simplePos x="0" y="0"/>
                <wp:positionH relativeFrom="column">
                  <wp:posOffset>3726180</wp:posOffset>
                </wp:positionH>
                <wp:positionV relativeFrom="paragraph">
                  <wp:posOffset>1894205</wp:posOffset>
                </wp:positionV>
                <wp:extent cx="1673860" cy="1662430"/>
                <wp:effectExtent l="0" t="0" r="2540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3860" cy="1662430"/>
                          <a:chOff x="0" y="0"/>
                          <a:chExt cx="1225550" cy="1225550"/>
                        </a:xfrm>
                      </wpg:grpSpPr>
                      <pic:pic xmlns:pic="http://schemas.openxmlformats.org/drawingml/2006/picture">
                        <pic:nvPicPr>
                          <pic:cNvPr id="5" name="Picture 5" descr="TA: K:\BI-HighSchool\Algebra2.01\Ancillaries\Production\Alg 2 RBC\rbc art\Ch 01\HSAlg2_rbc_0101_002.eps,4/28/2014 9:20:34 AM replaced: 7/31/2016 3:09:23 PM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550" cy="1225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tangle 26"/>
                        <wps:cNvSpPr/>
                        <wps:spPr>
                          <a:xfrm>
                            <a:off x="405442" y="163902"/>
                            <a:ext cx="741871" cy="16390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84C91D7" id="Group 28" o:spid="_x0000_s1026" style="position:absolute;margin-left:293.4pt;margin-top:149.15pt;width:131.8pt;height:130.9pt;z-index:251676672;mso-width-relative:margin;mso-height-relative:margin" coordsize="12255,122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">
                <v:shape id="Picture 5" o:spid="_x0000_s1027" type="#_x0000_t75" alt="TA: K:\BI-HighSchool\Algebra2.01\Ancillaries\Production\Alg 2 RBC\rbc art\Ch 01\HSAlg2_rbc_0101_002.eps,4/28/2014 9:20:34 AM replaced: 7/31/2016 3:09:23 PM" style="position:absolute;width:12255;height:122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sAX7AAAAA2gAAAA8AAABkcnMvZG93bnJldi54bWxET8uKwjAU3Q/4D+EKbgZNFcdHNYr4AGc2&#10;YhXcXpprW2xuShO1/r0ZGJjl4bzny8aU4kG1Kywr6PciEMSp1QVnCs6nXXcCwnlkjaVlUvAiB8tF&#10;62OOsbZPPtIj8ZkIIexiVJB7X8VSujQng65nK+LAXW1t0AdYZ1LX+AzhppSDKBpJgwWHhhwrWueU&#10;3pK7CTO4P/y8bK4/l+kWb8Vh+nLj70SpTrtZzUB4avy/+M+91wq+4PdK8INcv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iwBfsAAAADaAAAADwAAAAAAAAAAAAAAAACfAgAA&#10;ZHJzL2Rvd25yZXYueG1sUEsFBgAAAAAEAAQA9wAAAIwDAAAAAA==&#10;">
                  <v:imagedata r:id="rId30" o:title="23 PM"/>
                </v:shape>
                <v:rect id="Rectangle 26" o:spid="_x0000_s1028" style="position:absolute;left:4054;top:1639;width:7419;height:16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HVMMQA&#10;AADbAAAADwAAAGRycy9kb3ducmV2LnhtbESPQWsCMRSE70L/Q3gFL1KzuiBla5QqCF48aEV6fGxe&#10;N8HNy7KJu6u/3hQKPQ4z8w2zXA+uFh21wXpWMJtmIIhLry1XCs5fu7d3ECEia6w9k4I7BVivXkZL&#10;LLTv+UjdKVYiQTgUqMDE2BRShtKQwzD1DXHyfnzrMCbZVlK32Ce4q+U8yxbSoeW0YLChraHyero5&#10;BYd7nu+7SX7tzzav7EN+by7GKzV+HT4/QEQa4n/4r73XCuYL+P2Sfo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B1TDEAAAA2wAAAA8AAAAAAAAAAAAAAAAAmAIAAGRycy9k&#10;b3ducmV2LnhtbFBLBQYAAAAABAAEAPUAAACJAwAAAAA=&#10;" fillcolor="white [3212]" stroked="f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F4E0C44" wp14:editId="20396F03">
                <wp:simplePos x="0" y="0"/>
                <wp:positionH relativeFrom="column">
                  <wp:posOffset>638513</wp:posOffset>
                </wp:positionH>
                <wp:positionV relativeFrom="paragraph">
                  <wp:posOffset>1894543</wp:posOffset>
                </wp:positionV>
                <wp:extent cx="1543792" cy="1531917"/>
                <wp:effectExtent l="0" t="0" r="0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792" cy="1531917"/>
                          <a:chOff x="0" y="0"/>
                          <a:chExt cx="1543792" cy="1531917"/>
                        </a:xfrm>
                      </wpg:grpSpPr>
                      <pic:pic xmlns:pic="http://schemas.openxmlformats.org/drawingml/2006/picture">
                        <pic:nvPicPr>
                          <pic:cNvPr id="19" name="Picture 19" descr="TA: K:\BI-HighSchool\Algebra2.01\Ancillaries\Production\Alg 2 SJ\Art\ch 01_LTI\HSAlg2_sj_0101_015.eps,6/16/2014 8:21:14 AM replaced: 7/31/2016 3:50:03 PM"/>
                          <pic:cNvPicPr/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5585"/>
                          <a:stretch/>
                        </pic:blipFill>
                        <pic:spPr>
                          <a:xfrm>
                            <a:off x="0" y="0"/>
                            <a:ext cx="1543792" cy="153191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Rectangle 2"/>
                        <wps:cNvSpPr/>
                        <wps:spPr>
                          <a:xfrm>
                            <a:off x="736270" y="973776"/>
                            <a:ext cx="807522" cy="20015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93F9976" id="Group 4" o:spid="_x0000_s1026" style="position:absolute;margin-left:50.3pt;margin-top:149.2pt;width:121.55pt;height:120.6pt;z-index:251673600" coordsize="15437,153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">
                <v:shape id="Picture 19" o:spid="_x0000_s1027" type="#_x0000_t75" alt="TA: K:\BI-HighSchool\Algebra2.01\Ancillaries\Production\Alg 2 SJ\Art\ch 01_LTI\HSAlg2_sj_0101_015.eps,6/16/2014 8:21:14 AM replaced: 7/31/2016 3:50:03 PM" style="position:absolute;width:15437;height:153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2nKtnBAAAA2wAAAA8AAABkcnMvZG93bnJldi54bWxET01rwkAQvRf8D8sIvRTd1EOp0TUEQfDi&#10;oWkVvQ3ZMVnMzobdrSb/vlso9DaP9znrYrCduJMPxrGC13kGgrh22nCj4OtzN3sHESKyxs4xKRgp&#10;QLGZPK0x1+7BH3SvYiNSCIccFbQx9rmUoW7JYpi7njhxV+ctxgR9I7XHRwq3nVxk2Zu0aDg1tNjT&#10;tqX6Vn1bBf0wnl8Oi8ihGS+1KbMKT0ej1PN0KFcgIg3xX/zn3us0fwm/v6QD5OY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2nKtnBAAAA2wAAAA8AAAAAAAAAAAAAAAAAnwIA&#10;AGRycy9kb3ducmV2LnhtbFBLBQYAAAAABAAEAPcAAACNAwAAAAA=&#10;">
                  <v:imagedata r:id="rId32" o:title="03 PM" cropright="10214f"/>
                </v:shape>
                <v:rect id="Rectangle 2" o:spid="_x0000_s1028" style="position:absolute;left:7362;top:9737;width:8075;height:20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4nu8MA&#10;AADaAAAADwAAAGRycy9kb3ducmV2LnhtbESPQWsCMRSE7wX/Q3iCl6LZulDKahQtFLz0oJXi8bF5&#10;boKbl2WT7q7++kYQPA4z8w2zXA+uFh21wXpW8DbLQBCXXluuFBx/vqYfIEJE1lh7JgVXCrBejV6W&#10;WGjf8566Q6xEgnAoUIGJsSmkDKUhh2HmG+LknX3rMCbZVlK32Ce4q+U8y96lQ8tpwWBDn4bKy+HP&#10;Kfi+5vmue80v/dHmlb3J0/bXeKUm42GzABFpiM/wo73TCuZwv5Ju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j4nu8MAAADaAAAADwAAAAAAAAAAAAAAAACYAgAAZHJzL2Rv&#10;d25yZXYueG1sUEsFBgAAAAAEAAQA9QAAAIgDAAAAAA==&#10;" fillcolor="white [3212]" stroked="f" strokeweight="1pt"/>
              </v:group>
            </w:pict>
          </mc:Fallback>
        </mc:AlternateContent>
      </w:r>
      <w:r w:rsidR="003C2CFE">
        <w:rPr>
          <w:noProof/>
        </w:rPr>
        <w:drawing>
          <wp:anchor distT="0" distB="0" distL="114300" distR="114300" simplePos="0" relativeHeight="251677696" behindDoc="0" locked="0" layoutInCell="1" allowOverlap="1" wp14:anchorId="5664858E" wp14:editId="69646CA7">
            <wp:simplePos x="0" y="0"/>
            <wp:positionH relativeFrom="column">
              <wp:posOffset>-45720</wp:posOffset>
            </wp:positionH>
            <wp:positionV relativeFrom="paragraph">
              <wp:posOffset>36830</wp:posOffset>
            </wp:positionV>
            <wp:extent cx="2225675" cy="1483995"/>
            <wp:effectExtent l="0" t="0" r="3175" b="190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097" t="75453" r="32658" b="5082"/>
                    <a:stretch/>
                  </pic:blipFill>
                  <pic:spPr bwMode="auto">
                    <a:xfrm>
                      <a:off x="0" y="0"/>
                      <a:ext cx="2225675" cy="1483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F24F8A" w14:textId="77777777" w:rsidR="003C2CFE" w:rsidRDefault="003C2CFE" w:rsidP="00DC1A4E">
      <w:pPr>
        <w:pStyle w:val="NumList2"/>
        <w:spacing w:after="3000"/>
        <w:ind w:left="0" w:firstLine="0"/>
        <w:rPr>
          <w:noProof/>
        </w:rPr>
      </w:pPr>
      <w:r>
        <w:rPr>
          <w:noProof/>
        </w:rPr>
        <w:t xml:space="preserve">      18.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19.</w:t>
      </w:r>
      <w:r w:rsidRPr="003C2CFE">
        <w:rPr>
          <w:noProof/>
        </w:rPr>
        <w:t xml:space="preserve"> </w:t>
      </w:r>
    </w:p>
    <w:p w14:paraId="0BE21C68" w14:textId="77777777" w:rsidR="00E258FF" w:rsidRDefault="00E258FF" w:rsidP="00DC1A4E">
      <w:pPr>
        <w:pStyle w:val="NumList2"/>
        <w:spacing w:after="3000"/>
        <w:ind w:left="0" w:firstLine="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4CA93B3A" wp14:editId="135203E1">
            <wp:simplePos x="0" y="0"/>
            <wp:positionH relativeFrom="column">
              <wp:posOffset>4687570</wp:posOffset>
            </wp:positionH>
            <wp:positionV relativeFrom="paragraph">
              <wp:posOffset>281940</wp:posOffset>
            </wp:positionV>
            <wp:extent cx="1697990" cy="1899920"/>
            <wp:effectExtent l="0" t="0" r="0" b="508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91" t="49605" r="78934" b="21189"/>
                    <a:stretch/>
                  </pic:blipFill>
                  <pic:spPr bwMode="auto">
                    <a:xfrm>
                      <a:off x="0" y="0"/>
                      <a:ext cx="1697990" cy="1899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4C6B801E" wp14:editId="531ECD46">
            <wp:simplePos x="0" y="0"/>
            <wp:positionH relativeFrom="column">
              <wp:posOffset>2300605</wp:posOffset>
            </wp:positionH>
            <wp:positionV relativeFrom="paragraph">
              <wp:posOffset>281940</wp:posOffset>
            </wp:positionV>
            <wp:extent cx="2512695" cy="1519555"/>
            <wp:effectExtent l="0" t="0" r="1905" b="444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14" t="9512" r="32925" b="73980"/>
                    <a:stretch/>
                  </pic:blipFill>
                  <pic:spPr bwMode="auto">
                    <a:xfrm>
                      <a:off x="0" y="0"/>
                      <a:ext cx="2512695" cy="1519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5FB5D01E" wp14:editId="5CFDF8FF">
            <wp:simplePos x="0" y="0"/>
            <wp:positionH relativeFrom="column">
              <wp:posOffset>294005</wp:posOffset>
            </wp:positionH>
            <wp:positionV relativeFrom="paragraph">
              <wp:posOffset>-34290</wp:posOffset>
            </wp:positionV>
            <wp:extent cx="2087245" cy="2130425"/>
            <wp:effectExtent l="0" t="0" r="8255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80" t="34693" r="36900" b="26780"/>
                    <a:stretch/>
                  </pic:blipFill>
                  <pic:spPr bwMode="auto">
                    <a:xfrm>
                      <a:off x="0" y="0"/>
                      <a:ext cx="2087245" cy="2130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20.</w:t>
      </w:r>
      <w:r>
        <w:rPr>
          <w:noProof/>
        </w:rPr>
        <w:tab/>
      </w:r>
      <w:r>
        <w:rPr>
          <w:noProof/>
        </w:rPr>
        <w:tab/>
        <w:t xml:space="preserve">                                                                21.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           22.</w:t>
      </w:r>
    </w:p>
    <w:p w14:paraId="7C6868E4" w14:textId="77777777" w:rsidR="002307C0" w:rsidRPr="00EC6C99" w:rsidRDefault="00E258FF" w:rsidP="00EC6C99">
      <w:pPr>
        <w:pStyle w:val="NumList2"/>
        <w:spacing w:after="3000"/>
        <w:ind w:left="0" w:firstLine="0"/>
        <w:rPr>
          <w:noProof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83840" behindDoc="0" locked="0" layoutInCell="1" allowOverlap="1" wp14:anchorId="16463045" wp14:editId="1DB6948B">
            <wp:simplePos x="0" y="0"/>
            <wp:positionH relativeFrom="column">
              <wp:posOffset>4402455</wp:posOffset>
            </wp:positionH>
            <wp:positionV relativeFrom="paragraph">
              <wp:posOffset>294005</wp:posOffset>
            </wp:positionV>
            <wp:extent cx="2303780" cy="1689735"/>
            <wp:effectExtent l="0" t="0" r="1270" b="571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68" t="9512" r="57094" b="72129"/>
                    <a:stretch/>
                  </pic:blipFill>
                  <pic:spPr bwMode="auto">
                    <a:xfrm>
                      <a:off x="0" y="0"/>
                      <a:ext cx="2303780" cy="1689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006D6B4C" wp14:editId="00B9EB13">
            <wp:simplePos x="0" y="0"/>
            <wp:positionH relativeFrom="column">
              <wp:posOffset>2073910</wp:posOffset>
            </wp:positionH>
            <wp:positionV relativeFrom="paragraph">
              <wp:posOffset>492125</wp:posOffset>
            </wp:positionV>
            <wp:extent cx="2208530" cy="1494155"/>
            <wp:effectExtent l="0" t="0" r="127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27" t="77182" r="58868" b="6687"/>
                    <a:stretch/>
                  </pic:blipFill>
                  <pic:spPr bwMode="auto">
                    <a:xfrm>
                      <a:off x="0" y="0"/>
                      <a:ext cx="2208530" cy="1494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777BEEAC" wp14:editId="68803FB7">
            <wp:simplePos x="0" y="0"/>
            <wp:positionH relativeFrom="column">
              <wp:posOffset>186690</wp:posOffset>
            </wp:positionH>
            <wp:positionV relativeFrom="paragraph">
              <wp:posOffset>15875</wp:posOffset>
            </wp:positionV>
            <wp:extent cx="1662430" cy="23545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91" t="40051" r="42515" b="20156"/>
                    <a:stretch/>
                  </pic:blipFill>
                  <pic:spPr bwMode="auto">
                    <a:xfrm>
                      <a:off x="0" y="0"/>
                      <a:ext cx="1662430" cy="2354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 xml:space="preserve">23.                                                                 24.                                                25. </w:t>
      </w:r>
      <w:r w:rsidR="005222C4">
        <w:rPr>
          <w:noProof/>
        </w:rPr>
        <w:t xml:space="preserve"> </w:t>
      </w:r>
      <w:r w:rsidR="0008053D">
        <w:rPr>
          <w:noProof/>
        </w:rPr>
        <w:t xml:space="preserve">     </w:t>
      </w:r>
    </w:p>
    <w:p w14:paraId="4C8CEBFD" w14:textId="77777777" w:rsidR="00E258FF" w:rsidRDefault="00E258FF" w:rsidP="00E258FF">
      <w:pPr>
        <w:ind w:left="720"/>
        <w:rPr>
          <w:rFonts w:ascii="Arial" w:hAnsi="Arial" w:cs="Arial"/>
          <w:b/>
          <w:sz w:val="22"/>
          <w:szCs w:val="22"/>
        </w:rPr>
      </w:pPr>
    </w:p>
    <w:p w14:paraId="554617CF" w14:textId="77777777" w:rsidR="00E258FF" w:rsidRDefault="00E258FF" w:rsidP="007E416F">
      <w:pPr>
        <w:rPr>
          <w:rFonts w:ascii="Arial" w:hAnsi="Arial" w:cs="Arial"/>
          <w:b/>
          <w:sz w:val="22"/>
          <w:szCs w:val="22"/>
        </w:rPr>
      </w:pPr>
    </w:p>
    <w:p w14:paraId="7D0C444D" w14:textId="77777777" w:rsidR="00DC1A4E" w:rsidRDefault="00DC1A4E" w:rsidP="002307C0">
      <w:pPr>
        <w:numPr>
          <w:ilvl w:val="0"/>
          <w:numId w:val="5"/>
        </w:num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GIVEN A NON-PARENT ABSOLU</w:t>
      </w:r>
      <w:r w:rsidR="00304F89">
        <w:rPr>
          <w:rFonts w:ascii="Arial" w:hAnsi="Arial" w:cs="Arial"/>
          <w:b/>
          <w:sz w:val="22"/>
          <w:szCs w:val="22"/>
        </w:rPr>
        <w:t xml:space="preserve">TE VALUE FUNCTION </w:t>
      </w:r>
      <w:r w:rsidR="003C2CFE">
        <w:rPr>
          <w:rFonts w:ascii="Arial" w:hAnsi="Arial" w:cs="Arial"/>
          <w:b/>
          <w:sz w:val="22"/>
          <w:szCs w:val="22"/>
        </w:rPr>
        <w:t>AND TRANSFORMATIONS, CREATE A NEW FUNCTION</w:t>
      </w:r>
    </w:p>
    <w:p w14:paraId="5AA53196" w14:textId="77777777" w:rsidR="00DC1A4E" w:rsidRDefault="00DC1A4E" w:rsidP="00DC1A4E">
      <w:pPr>
        <w:ind w:left="720"/>
        <w:rPr>
          <w:rFonts w:ascii="Arial" w:hAnsi="Arial" w:cs="Arial"/>
          <w:b/>
          <w:sz w:val="22"/>
          <w:szCs w:val="22"/>
        </w:rPr>
      </w:pPr>
    </w:p>
    <w:p w14:paraId="0E6C2BD3" w14:textId="77777777" w:rsidR="002307C0" w:rsidRDefault="00804DA3" w:rsidP="002307C0">
      <w:pPr>
        <w:ind w:left="360"/>
      </w:pPr>
      <w:r>
        <w:t>For #26-30, w</w:t>
      </w:r>
      <w:r w:rsidR="00B672A4">
        <w:t xml:space="preserve">rite a function </w:t>
      </w:r>
      <w:r w:rsidR="00B672A4">
        <w:rPr>
          <w:i/>
        </w:rPr>
        <w:t>g</w:t>
      </w:r>
      <w:r w:rsidR="00B672A4">
        <w:t xml:space="preserve"> whose graph represents the indicated transformation of the graph of </w:t>
      </w:r>
      <w:r w:rsidR="00B672A4">
        <w:rPr>
          <w:i/>
        </w:rPr>
        <w:t>f</w:t>
      </w:r>
      <w:r w:rsidR="00B672A4">
        <w:t>.</w:t>
      </w:r>
    </w:p>
    <w:p w14:paraId="66D9F971" w14:textId="77777777" w:rsidR="003C2CFE" w:rsidRDefault="003C2CFE" w:rsidP="002307C0">
      <w:pPr>
        <w:ind w:left="360"/>
        <w:rPr>
          <w:rFonts w:ascii="Arial" w:hAnsi="Arial" w:cs="Arial"/>
          <w:sz w:val="22"/>
          <w:szCs w:val="22"/>
        </w:rPr>
      </w:pPr>
    </w:p>
    <w:p w14:paraId="5343624E" w14:textId="77777777" w:rsidR="00B672A4" w:rsidRDefault="00E258FF" w:rsidP="00CC0E93">
      <w:pPr>
        <w:pStyle w:val="NumList1"/>
        <w:ind w:right="612"/>
      </w:pPr>
      <w:r>
        <w:rPr>
          <w:rStyle w:val="ExerciseNumber"/>
        </w:rPr>
        <w:t xml:space="preserve">    26</w:t>
      </w:r>
      <w:r w:rsidR="00B672A4" w:rsidRPr="00982D82">
        <w:rPr>
          <w:rStyle w:val="ExerciseNumber"/>
        </w:rPr>
        <w:t>.</w:t>
      </w:r>
      <w:r w:rsidR="00B672A4">
        <w:tab/>
      </w:r>
      <w:r w:rsidR="00B672A4" w:rsidRPr="00982D82">
        <w:rPr>
          <w:position w:val="-12"/>
        </w:rPr>
        <w:object w:dxaOrig="1939" w:dyaOrig="360" w14:anchorId="1B19517C">
          <v:shape id="_x0000_i1034" type="#_x0000_t75" style="width:97.2pt;height:17.4pt" o:ole="">
            <v:imagedata r:id="rId36" o:title=""/>
          </v:shape>
          <o:OLEObject Type="Embed" ProgID="Equation.DSMT4" ShapeID="_x0000_i1034" DrawAspect="Content" ObjectID="_1596354327" r:id="rId37"/>
        </w:object>
      </w:r>
      <w:r w:rsidR="00B672A4">
        <w:t xml:space="preserve"> translation 3 units down</w:t>
      </w:r>
      <w:r w:rsidR="00CC0E93">
        <w:t xml:space="preserve">         </w:t>
      </w:r>
      <w:r>
        <w:rPr>
          <w:rStyle w:val="ExerciseNumber"/>
        </w:rPr>
        <w:t>27</w:t>
      </w:r>
      <w:r w:rsidR="00B672A4" w:rsidRPr="00982D82">
        <w:rPr>
          <w:rStyle w:val="ExerciseNumber"/>
        </w:rPr>
        <w:t>.</w:t>
      </w:r>
      <w:r w:rsidR="00B672A4" w:rsidRPr="00982D82">
        <w:rPr>
          <w:position w:val="-12"/>
        </w:rPr>
        <w:object w:dxaOrig="1560" w:dyaOrig="360" w14:anchorId="3557BB25">
          <v:shape id="_x0000_i1035" type="#_x0000_t75" style="width:77.4pt;height:17.4pt" o:ole="">
            <v:imagedata r:id="rId38" o:title=""/>
          </v:shape>
          <o:OLEObject Type="Embed" ProgID="Equation.DSMT4" ShapeID="_x0000_i1035" DrawAspect="Content" ObjectID="_1596354328" r:id="rId39"/>
        </w:object>
      </w:r>
      <w:r w:rsidR="00B672A4">
        <w:t xml:space="preserve"> reflection in the </w:t>
      </w:r>
      <w:r w:rsidR="00B672A4">
        <w:rPr>
          <w:i/>
        </w:rPr>
        <w:t>x</w:t>
      </w:r>
      <w:r w:rsidR="00B672A4">
        <w:t>-axis</w:t>
      </w:r>
    </w:p>
    <w:p w14:paraId="5B1F26A5" w14:textId="77777777" w:rsidR="00B672A4" w:rsidRDefault="00B672A4" w:rsidP="00CC0E93">
      <w:pPr>
        <w:pStyle w:val="NumList1"/>
        <w:ind w:right="702"/>
      </w:pPr>
      <w:r>
        <w:tab/>
      </w:r>
      <w:r w:rsidR="00804DA3">
        <w:rPr>
          <w:rStyle w:val="ExerciseNumber"/>
        </w:rPr>
        <w:t>28</w:t>
      </w:r>
      <w:r w:rsidRPr="00982D82">
        <w:rPr>
          <w:rStyle w:val="ExerciseNumber"/>
        </w:rPr>
        <w:t>.</w:t>
      </w:r>
      <w:r>
        <w:tab/>
      </w:r>
      <w:r w:rsidRPr="00982D82">
        <w:rPr>
          <w:position w:val="-12"/>
        </w:rPr>
        <w:object w:dxaOrig="1880" w:dyaOrig="360" w14:anchorId="01B33DA8">
          <v:shape id="_x0000_i1036" type="#_x0000_t75" style="width:93.6pt;height:17.4pt" o:ole="">
            <v:imagedata r:id="rId40" o:title=""/>
          </v:shape>
          <o:OLEObject Type="Embed" ProgID="Equation.DSMT4" ShapeID="_x0000_i1036" DrawAspect="Content" ObjectID="_1596354329" r:id="rId41"/>
        </w:object>
      </w:r>
      <w:r>
        <w:t xml:space="preserve"> translation 2 units left</w:t>
      </w:r>
      <w:r w:rsidR="00CC0E93">
        <w:t xml:space="preserve">              </w:t>
      </w:r>
      <w:r w:rsidR="00804DA3">
        <w:rPr>
          <w:rStyle w:val="ExerciseNumber"/>
        </w:rPr>
        <w:t>29</w:t>
      </w:r>
      <w:r w:rsidRPr="00982D82">
        <w:rPr>
          <w:rStyle w:val="ExerciseNumber"/>
        </w:rPr>
        <w:t>.</w:t>
      </w:r>
      <w:r w:rsidRPr="00982D82">
        <w:rPr>
          <w:position w:val="-12"/>
        </w:rPr>
        <w:object w:dxaOrig="1540" w:dyaOrig="360" w14:anchorId="545106E2">
          <v:shape id="_x0000_i1037" type="#_x0000_t75" style="width:76.8pt;height:17.4pt" o:ole="">
            <v:imagedata r:id="rId42" o:title=""/>
          </v:shape>
          <o:OLEObject Type="Embed" ProgID="Equation.DSMT4" ShapeID="_x0000_i1037" DrawAspect="Content" ObjectID="_1596354330" r:id="rId43"/>
        </w:object>
      </w:r>
      <w:r>
        <w:t xml:space="preserve"> translation 2 units up</w:t>
      </w:r>
    </w:p>
    <w:p w14:paraId="551A7FC0" w14:textId="77777777" w:rsidR="00B672A4" w:rsidRDefault="00B672A4" w:rsidP="00B672A4">
      <w:pPr>
        <w:pStyle w:val="NumList1"/>
      </w:pPr>
      <w:r>
        <w:tab/>
      </w:r>
      <w:r w:rsidR="00804DA3">
        <w:rPr>
          <w:rStyle w:val="ExerciseNumber"/>
        </w:rPr>
        <w:t>30</w:t>
      </w:r>
      <w:r w:rsidRPr="00982D82">
        <w:rPr>
          <w:rStyle w:val="ExerciseNumber"/>
        </w:rPr>
        <w:t>.</w:t>
      </w:r>
      <w:r>
        <w:tab/>
      </w:r>
      <w:r w:rsidRPr="00982D82">
        <w:rPr>
          <w:position w:val="-12"/>
        </w:rPr>
        <w:object w:dxaOrig="2120" w:dyaOrig="360" w14:anchorId="4381F66D">
          <v:shape id="_x0000_i1038" type="#_x0000_t75" style="width:105.6pt;height:17.4pt" o:ole="">
            <v:imagedata r:id="rId44" o:title=""/>
          </v:shape>
          <o:OLEObject Type="Embed" ProgID="Equation.DSMT4" ShapeID="_x0000_i1038" DrawAspect="Content" ObjectID="_1596354331" r:id="rId45"/>
        </w:object>
      </w:r>
      <w:r>
        <w:t>vertical stretch by a factor of 2</w:t>
      </w:r>
    </w:p>
    <w:p w14:paraId="74A3D398" w14:textId="77777777" w:rsidR="007B300E" w:rsidRDefault="007B300E" w:rsidP="007B300E">
      <w:pPr>
        <w:autoSpaceDE w:val="0"/>
        <w:autoSpaceDN w:val="0"/>
        <w:adjustRightInd w:val="0"/>
        <w:rPr>
          <w:sz w:val="16"/>
          <w:szCs w:val="16"/>
        </w:rPr>
      </w:pPr>
    </w:p>
    <w:p w14:paraId="4BF96F2C" w14:textId="77777777" w:rsidR="007B300E" w:rsidRPr="007E416F" w:rsidRDefault="007B300E" w:rsidP="007E416F">
      <w:pPr>
        <w:numPr>
          <w:ilvl w:val="0"/>
          <w:numId w:val="5"/>
        </w:num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DESCRIBE THE </w:t>
      </w:r>
      <w:r w:rsidR="003E4D17">
        <w:rPr>
          <w:rFonts w:ascii="Arial" w:hAnsi="Arial" w:cs="Arial"/>
          <w:b/>
          <w:sz w:val="22"/>
          <w:szCs w:val="22"/>
        </w:rPr>
        <w:t xml:space="preserve">CHARACTERISTICS OF QUADRATIC </w:t>
      </w:r>
      <w:r w:rsidR="007E416F">
        <w:rPr>
          <w:rFonts w:ascii="Arial" w:hAnsi="Arial" w:cs="Arial"/>
          <w:b/>
          <w:sz w:val="22"/>
          <w:szCs w:val="22"/>
        </w:rPr>
        <w:t xml:space="preserve">FUNCTIONS INCLUDING DOMAIN AND RANGE, </w:t>
      </w:r>
      <w:r w:rsidR="00804DA3" w:rsidRPr="007E416F">
        <w:rPr>
          <w:rFonts w:ascii="Arial" w:hAnsi="Arial" w:cs="Arial"/>
          <w:b/>
          <w:sz w:val="22"/>
          <w:szCs w:val="22"/>
        </w:rPr>
        <w:t>AXIS OF SYMMETRY (AOS)</w:t>
      </w:r>
      <w:r w:rsidR="007E416F">
        <w:rPr>
          <w:rFonts w:ascii="Arial" w:hAnsi="Arial" w:cs="Arial"/>
          <w:b/>
          <w:sz w:val="22"/>
          <w:szCs w:val="22"/>
        </w:rPr>
        <w:t>, INTERCEPTS, INTERVALS OF INCREASING AND DECREASING, AND END BEHAVIOR</w:t>
      </w:r>
      <w:r w:rsidR="00804DA3" w:rsidRPr="007E416F">
        <w:rPr>
          <w:rFonts w:ascii="Arial" w:hAnsi="Arial" w:cs="Arial"/>
          <w:b/>
          <w:sz w:val="22"/>
          <w:szCs w:val="22"/>
        </w:rPr>
        <w:t xml:space="preserve">. </w:t>
      </w:r>
      <w:r w:rsidR="00504CA8">
        <w:rPr>
          <w:rFonts w:ascii="Arial" w:hAnsi="Arial" w:cs="Arial"/>
          <w:b/>
          <w:sz w:val="22"/>
          <w:szCs w:val="22"/>
        </w:rPr>
        <w:t xml:space="preserve">BE ABLE TO DO THIS IN FOR A REAL-LIFE APPLICATION. </w:t>
      </w:r>
      <w:r w:rsidR="007E416F">
        <w:rPr>
          <w:rFonts w:ascii="Arial" w:hAnsi="Arial" w:cs="Arial"/>
          <w:b/>
          <w:sz w:val="22"/>
          <w:szCs w:val="22"/>
        </w:rPr>
        <w:t>Use appropriate notation as demonstrated in class.</w:t>
      </w:r>
    </w:p>
    <w:p w14:paraId="3B2AB5B0" w14:textId="77777777" w:rsidR="00804DA3" w:rsidRPr="00804DA3" w:rsidRDefault="00804DA3" w:rsidP="007B300E">
      <w:pPr>
        <w:ind w:left="360"/>
        <w:rPr>
          <w:rFonts w:ascii="Arial" w:hAnsi="Arial" w:cs="Arial"/>
          <w:b/>
          <w:sz w:val="22"/>
          <w:szCs w:val="22"/>
        </w:rPr>
      </w:pPr>
    </w:p>
    <w:p w14:paraId="7088FE72" w14:textId="77777777" w:rsidR="007B300E" w:rsidRDefault="004E1634" w:rsidP="00804DA3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turn to #</w:t>
      </w:r>
      <w:r w:rsidR="00504CA8">
        <w:rPr>
          <w:rFonts w:ascii="Arial" w:hAnsi="Arial" w:cs="Arial"/>
          <w:sz w:val="22"/>
          <w:szCs w:val="22"/>
        </w:rPr>
        <w:t>20 and 23</w:t>
      </w:r>
      <w:r w:rsidR="00D150C6">
        <w:rPr>
          <w:rFonts w:ascii="Arial" w:hAnsi="Arial" w:cs="Arial"/>
          <w:sz w:val="22"/>
          <w:szCs w:val="22"/>
        </w:rPr>
        <w:t xml:space="preserve"> and identify the </w:t>
      </w:r>
      <w:r w:rsidR="007E416F">
        <w:rPr>
          <w:rFonts w:ascii="Arial" w:hAnsi="Arial" w:cs="Arial"/>
          <w:sz w:val="22"/>
          <w:szCs w:val="22"/>
        </w:rPr>
        <w:t xml:space="preserve">domain and range, equation of the axis of symmetry, intercepts, intervals of increasing and </w:t>
      </w:r>
      <w:r w:rsidR="00504CA8">
        <w:rPr>
          <w:rFonts w:ascii="Arial" w:hAnsi="Arial" w:cs="Arial"/>
          <w:sz w:val="22"/>
          <w:szCs w:val="22"/>
        </w:rPr>
        <w:t>decreasing, and end behavior; Review WS 5</w:t>
      </w:r>
    </w:p>
    <w:p w14:paraId="52964FA1" w14:textId="77777777" w:rsidR="00804DA3" w:rsidRPr="00804DA3" w:rsidRDefault="00804DA3" w:rsidP="00804DA3">
      <w:pPr>
        <w:ind w:left="360"/>
        <w:rPr>
          <w:rFonts w:ascii="Arial" w:hAnsi="Arial" w:cs="Arial"/>
          <w:sz w:val="22"/>
          <w:szCs w:val="22"/>
        </w:rPr>
      </w:pPr>
    </w:p>
    <w:p w14:paraId="6B79A2D6" w14:textId="77777777" w:rsidR="00AB79D5" w:rsidRPr="008F32B7" w:rsidRDefault="00AB79D5">
      <w:pPr>
        <w:rPr>
          <w:rFonts w:ascii="Arial" w:hAnsi="Arial" w:cs="Arial"/>
          <w:b/>
          <w:sz w:val="22"/>
          <w:szCs w:val="22"/>
          <w:u w:val="single"/>
        </w:rPr>
      </w:pPr>
      <w:r w:rsidRPr="008F32B7">
        <w:rPr>
          <w:rFonts w:ascii="Arial" w:hAnsi="Arial" w:cs="Arial"/>
          <w:b/>
          <w:i/>
          <w:sz w:val="22"/>
          <w:szCs w:val="22"/>
          <w:u w:val="single"/>
        </w:rPr>
        <w:t>HAVE YOU:</w:t>
      </w:r>
    </w:p>
    <w:p w14:paraId="3468D34B" w14:textId="77777777" w:rsidR="00AB79D5" w:rsidRPr="008F32B7" w:rsidRDefault="00AB79D5">
      <w:pPr>
        <w:rPr>
          <w:rFonts w:ascii="Arial" w:hAnsi="Arial" w:cs="Arial"/>
          <w:b/>
          <w:sz w:val="22"/>
          <w:szCs w:val="22"/>
        </w:rPr>
      </w:pPr>
      <w:r w:rsidRPr="008F32B7">
        <w:rPr>
          <w:rFonts w:ascii="Arial" w:hAnsi="Arial" w:cs="Arial"/>
          <w:b/>
          <w:sz w:val="22"/>
          <w:szCs w:val="22"/>
        </w:rPr>
        <w:tab/>
      </w:r>
    </w:p>
    <w:p w14:paraId="347EBF49" w14:textId="77777777" w:rsidR="00AB79D5" w:rsidRPr="008F32B7" w:rsidRDefault="00D2781F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  <w:t>* Reviewed your notes (read through all problems, redo problems you are not complet</w:t>
      </w:r>
      <w:r w:rsidR="004044FD">
        <w:rPr>
          <w:rFonts w:ascii="Arial" w:hAnsi="Arial" w:cs="Arial"/>
          <w:b/>
          <w:sz w:val="22"/>
          <w:szCs w:val="22"/>
        </w:rPr>
        <w:t xml:space="preserve">ely comfortable with, </w:t>
      </w:r>
      <w:r>
        <w:rPr>
          <w:rFonts w:ascii="Arial" w:hAnsi="Arial" w:cs="Arial"/>
          <w:b/>
          <w:sz w:val="22"/>
          <w:szCs w:val="22"/>
        </w:rPr>
        <w:t>and practice</w:t>
      </w:r>
      <w:r w:rsidR="00AB79D5" w:rsidRPr="008F32B7">
        <w:rPr>
          <w:rFonts w:ascii="Arial" w:hAnsi="Arial" w:cs="Arial"/>
          <w:b/>
          <w:sz w:val="22"/>
          <w:szCs w:val="22"/>
        </w:rPr>
        <w:t xml:space="preserve"> the vocabulary</w:t>
      </w:r>
      <w:r>
        <w:rPr>
          <w:rFonts w:ascii="Arial" w:hAnsi="Arial" w:cs="Arial"/>
          <w:b/>
          <w:sz w:val="22"/>
          <w:szCs w:val="22"/>
        </w:rPr>
        <w:t>)</w:t>
      </w:r>
    </w:p>
    <w:p w14:paraId="7D7D2197" w14:textId="77777777" w:rsidR="00AB79D5" w:rsidRDefault="00AB79D5">
      <w:pPr>
        <w:rPr>
          <w:rFonts w:ascii="Arial" w:hAnsi="Arial" w:cs="Arial"/>
          <w:b/>
          <w:sz w:val="22"/>
          <w:szCs w:val="22"/>
        </w:rPr>
      </w:pPr>
      <w:r w:rsidRPr="008F32B7">
        <w:rPr>
          <w:rFonts w:ascii="Arial" w:hAnsi="Arial" w:cs="Arial"/>
          <w:b/>
          <w:sz w:val="22"/>
          <w:szCs w:val="22"/>
        </w:rPr>
        <w:tab/>
        <w:t xml:space="preserve">* </w:t>
      </w:r>
      <w:r w:rsidR="007E416F">
        <w:rPr>
          <w:rFonts w:ascii="Arial" w:hAnsi="Arial" w:cs="Arial"/>
          <w:b/>
          <w:sz w:val="22"/>
          <w:szCs w:val="22"/>
        </w:rPr>
        <w:t>Redone homework problems and p</w:t>
      </w:r>
      <w:r w:rsidRPr="008F32B7">
        <w:rPr>
          <w:rFonts w:ascii="Arial" w:hAnsi="Arial" w:cs="Arial"/>
          <w:b/>
          <w:sz w:val="22"/>
          <w:szCs w:val="22"/>
        </w:rPr>
        <w:t>racticed additional problems</w:t>
      </w:r>
    </w:p>
    <w:p w14:paraId="447EA866" w14:textId="77777777" w:rsidR="008D362F" w:rsidRPr="008F32B7" w:rsidRDefault="008D362F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  <w:t>*Come in for additional help if needed</w:t>
      </w:r>
      <w:r w:rsidR="007E416F">
        <w:rPr>
          <w:rFonts w:ascii="Arial" w:hAnsi="Arial" w:cs="Arial"/>
          <w:b/>
          <w:sz w:val="22"/>
          <w:szCs w:val="22"/>
        </w:rPr>
        <w:t xml:space="preserve"> (Math Center and/or your teacher office hours)</w:t>
      </w:r>
    </w:p>
    <w:p w14:paraId="4A0F2559" w14:textId="77777777" w:rsidR="00AB79D5" w:rsidRPr="008F32B7" w:rsidRDefault="00AB79D5">
      <w:pPr>
        <w:rPr>
          <w:rFonts w:ascii="Arial" w:hAnsi="Arial" w:cs="Arial"/>
          <w:b/>
          <w:sz w:val="22"/>
          <w:szCs w:val="22"/>
        </w:rPr>
      </w:pPr>
      <w:r w:rsidRPr="008F32B7">
        <w:rPr>
          <w:rFonts w:ascii="Arial" w:hAnsi="Arial" w:cs="Arial"/>
          <w:b/>
          <w:sz w:val="22"/>
          <w:szCs w:val="22"/>
        </w:rPr>
        <w:tab/>
        <w:t>* Investigated the online resources at</w:t>
      </w:r>
      <w:r w:rsidR="002307C0">
        <w:rPr>
          <w:rFonts w:ascii="Arial" w:hAnsi="Arial" w:cs="Arial"/>
          <w:b/>
          <w:sz w:val="22"/>
          <w:szCs w:val="22"/>
        </w:rPr>
        <w:t xml:space="preserve"> the Big Ideas Math website?</w:t>
      </w:r>
    </w:p>
    <w:sectPr w:rsidR="00AB79D5" w:rsidRPr="008F32B7">
      <w:pgSz w:w="12240" w:h="15840"/>
      <w:pgMar w:top="864" w:right="864" w:bottom="864" w:left="864" w:header="0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0C96D1" w14:textId="77777777" w:rsidR="00DB3424" w:rsidRDefault="00DB3424">
      <w:r>
        <w:separator/>
      </w:r>
    </w:p>
  </w:endnote>
  <w:endnote w:type="continuationSeparator" w:id="0">
    <w:p w14:paraId="266B538D" w14:textId="77777777" w:rsidR="00DB3424" w:rsidRDefault="00DB34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D79AC6" w14:textId="77777777" w:rsidR="00DB3424" w:rsidRDefault="00DB3424">
      <w:r>
        <w:separator/>
      </w:r>
    </w:p>
  </w:footnote>
  <w:footnote w:type="continuationSeparator" w:id="0">
    <w:p w14:paraId="0903EA5A" w14:textId="77777777" w:rsidR="00DB3424" w:rsidRDefault="00DB34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57B65"/>
    <w:multiLevelType w:val="hybridMultilevel"/>
    <w:tmpl w:val="83E2F558"/>
    <w:lvl w:ilvl="0" w:tplc="ADF6481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304535"/>
    <w:multiLevelType w:val="hybridMultilevel"/>
    <w:tmpl w:val="65805AB0"/>
    <w:lvl w:ilvl="0" w:tplc="8CBC83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598F5D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6F80B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80AD39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4DC8A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5E6018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504C5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344EDC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D0EAFB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75239"/>
    <w:multiLevelType w:val="hybridMultilevel"/>
    <w:tmpl w:val="B3BCAD7A"/>
    <w:lvl w:ilvl="0" w:tplc="756AC27C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BF64BF"/>
    <w:multiLevelType w:val="hybridMultilevel"/>
    <w:tmpl w:val="65CC9DC6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FF75BF"/>
    <w:multiLevelType w:val="hybridMultilevel"/>
    <w:tmpl w:val="F3E8A37C"/>
    <w:lvl w:ilvl="0" w:tplc="531A70D6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5F22F91C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6094911A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246EE162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E2A3A68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37D695E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B29C7F1A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A10A6EB0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E3944C72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3A522E4"/>
    <w:multiLevelType w:val="hybridMultilevel"/>
    <w:tmpl w:val="263891BC"/>
    <w:lvl w:ilvl="0" w:tplc="0B869810">
      <w:start w:val="3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5C31EC"/>
    <w:multiLevelType w:val="hybridMultilevel"/>
    <w:tmpl w:val="A614E354"/>
    <w:lvl w:ilvl="0" w:tplc="8126209E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B8537D9"/>
    <w:multiLevelType w:val="hybridMultilevel"/>
    <w:tmpl w:val="606A43F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5D8F7A63"/>
    <w:multiLevelType w:val="hybridMultilevel"/>
    <w:tmpl w:val="D8FA68C2"/>
    <w:lvl w:ilvl="0" w:tplc="B82ABBF2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960EB4"/>
    <w:multiLevelType w:val="hybridMultilevel"/>
    <w:tmpl w:val="698A2DD2"/>
    <w:lvl w:ilvl="0" w:tplc="0652DC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DEB78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7D68C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7E68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C962F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87038C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E0FE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984396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CE49A8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D5A3753"/>
    <w:multiLevelType w:val="hybridMultilevel"/>
    <w:tmpl w:val="619E4D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</w:num>
  <w:num w:numId="3">
    <w:abstractNumId w:val="4"/>
  </w:num>
  <w:num w:numId="4">
    <w:abstractNumId w:val="7"/>
  </w:num>
  <w:num w:numId="5">
    <w:abstractNumId w:val="10"/>
  </w:num>
  <w:num w:numId="6">
    <w:abstractNumId w:val="6"/>
  </w:num>
  <w:num w:numId="7">
    <w:abstractNumId w:val="0"/>
  </w:num>
  <w:num w:numId="8">
    <w:abstractNumId w:val="5"/>
  </w:num>
  <w:num w:numId="9">
    <w:abstractNumId w:val="8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9D5"/>
    <w:rsid w:val="0008053D"/>
    <w:rsid w:val="000815A8"/>
    <w:rsid w:val="001027D6"/>
    <w:rsid w:val="00103455"/>
    <w:rsid w:val="00116F61"/>
    <w:rsid w:val="001B7C66"/>
    <w:rsid w:val="002307C0"/>
    <w:rsid w:val="00234D77"/>
    <w:rsid w:val="00255ACD"/>
    <w:rsid w:val="002724C0"/>
    <w:rsid w:val="002B5272"/>
    <w:rsid w:val="002E28BE"/>
    <w:rsid w:val="00304F89"/>
    <w:rsid w:val="00327178"/>
    <w:rsid w:val="003A17D1"/>
    <w:rsid w:val="003B025E"/>
    <w:rsid w:val="003C19F6"/>
    <w:rsid w:val="003C2CFE"/>
    <w:rsid w:val="003E2720"/>
    <w:rsid w:val="003E4D17"/>
    <w:rsid w:val="004044FD"/>
    <w:rsid w:val="004424FD"/>
    <w:rsid w:val="0044358E"/>
    <w:rsid w:val="004E1634"/>
    <w:rsid w:val="004E4236"/>
    <w:rsid w:val="00504CA8"/>
    <w:rsid w:val="00521439"/>
    <w:rsid w:val="005222C4"/>
    <w:rsid w:val="005E1BBA"/>
    <w:rsid w:val="006561E9"/>
    <w:rsid w:val="0069288B"/>
    <w:rsid w:val="006A520A"/>
    <w:rsid w:val="006C02A5"/>
    <w:rsid w:val="006E08DD"/>
    <w:rsid w:val="007B300E"/>
    <w:rsid w:val="007E416F"/>
    <w:rsid w:val="00804DA3"/>
    <w:rsid w:val="0087149D"/>
    <w:rsid w:val="008D362F"/>
    <w:rsid w:val="008F32B7"/>
    <w:rsid w:val="00923CE7"/>
    <w:rsid w:val="009B501B"/>
    <w:rsid w:val="009C579F"/>
    <w:rsid w:val="00AB79D5"/>
    <w:rsid w:val="00AB7DB1"/>
    <w:rsid w:val="00B672A4"/>
    <w:rsid w:val="00C2092C"/>
    <w:rsid w:val="00CA633C"/>
    <w:rsid w:val="00CC0E93"/>
    <w:rsid w:val="00CD5CB6"/>
    <w:rsid w:val="00D150C6"/>
    <w:rsid w:val="00D2781F"/>
    <w:rsid w:val="00D776FB"/>
    <w:rsid w:val="00DB3424"/>
    <w:rsid w:val="00DC1A4E"/>
    <w:rsid w:val="00E00913"/>
    <w:rsid w:val="00E120BE"/>
    <w:rsid w:val="00E1615B"/>
    <w:rsid w:val="00E231D8"/>
    <w:rsid w:val="00E258FF"/>
    <w:rsid w:val="00EB4535"/>
    <w:rsid w:val="00EC6C99"/>
    <w:rsid w:val="00ED0061"/>
    <w:rsid w:val="00F25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  <w14:docId w14:val="47ED8384"/>
  <w15:docId w15:val="{76C9F2FC-D6BC-416A-9FA0-2EF9B3AC32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Tempus Sans ITC" w:hAnsi="Tempus Sans ITC"/>
      <w:b/>
      <w:bCs/>
      <w:i/>
      <w:iCs/>
      <w:sz w:val="3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Hyperlink">
    <w:name w:val="Hyperlink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231D8"/>
    <w:pPr>
      <w:ind w:left="720"/>
      <w:contextualSpacing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307C0"/>
    <w:rPr>
      <w:color w:val="808080"/>
    </w:rPr>
  </w:style>
  <w:style w:type="paragraph" w:customStyle="1" w:styleId="DirectionLine">
    <w:name w:val="DirectionLine"/>
    <w:next w:val="Normal"/>
    <w:rsid w:val="007B300E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2">
    <w:name w:val="NumList2"/>
    <w:basedOn w:val="Normal"/>
    <w:rsid w:val="007B300E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  <w:rPr>
      <w:sz w:val="22"/>
    </w:rPr>
  </w:style>
  <w:style w:type="paragraph" w:customStyle="1" w:styleId="NumList3">
    <w:name w:val="NumList3"/>
    <w:basedOn w:val="Normal"/>
    <w:rsid w:val="007B300E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00" w:line="280" w:lineRule="atLeast"/>
      <w:ind w:left="559" w:hanging="559"/>
    </w:pPr>
    <w:rPr>
      <w:sz w:val="22"/>
    </w:rPr>
  </w:style>
  <w:style w:type="paragraph" w:customStyle="1" w:styleId="NameDate">
    <w:name w:val="NameDate"/>
    <w:next w:val="Normal"/>
    <w:rsid w:val="007B300E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xerciseNumber">
    <w:name w:val="ExerciseNumber"/>
    <w:basedOn w:val="DefaultParagraphFont"/>
    <w:rsid w:val="007B300E"/>
    <w:rPr>
      <w:rFonts w:ascii="Arial" w:hAnsi="Arial"/>
      <w:b/>
      <w:sz w:val="20"/>
    </w:rPr>
  </w:style>
  <w:style w:type="paragraph" w:customStyle="1" w:styleId="ExtraPracticeHead">
    <w:name w:val="Extra Practice Head"/>
    <w:basedOn w:val="DirectionLine"/>
    <w:qFormat/>
    <w:rsid w:val="007B300E"/>
    <w:rPr>
      <w:sz w:val="28"/>
    </w:rPr>
  </w:style>
  <w:style w:type="paragraph" w:customStyle="1" w:styleId="TitleNumberSmall">
    <w:name w:val="TitleNumberSmall"/>
    <w:basedOn w:val="Normal"/>
    <w:rsid w:val="007B300E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7B300E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paragraph" w:customStyle="1" w:styleId="NumList1">
    <w:name w:val="NumList1"/>
    <w:basedOn w:val="Normal"/>
    <w:rsid w:val="00DC1A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sz w:val="22"/>
    </w:rPr>
  </w:style>
  <w:style w:type="paragraph" w:customStyle="1" w:styleId="SubList1">
    <w:name w:val="SubList1"/>
    <w:basedOn w:val="Normal"/>
    <w:rsid w:val="00DC1A4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sz w:val="22"/>
    </w:rPr>
  </w:style>
  <w:style w:type="paragraph" w:customStyle="1" w:styleId="SectionNumber">
    <w:name w:val="SectionNumber"/>
    <w:basedOn w:val="Normal"/>
    <w:rsid w:val="00DC1A4E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C1A4E"/>
    <w:rPr>
      <w:rFonts w:ascii="Arial" w:hAnsi="Arial"/>
      <w:b/>
      <w:sz w:val="32"/>
      <w:szCs w:val="32"/>
    </w:rPr>
  </w:style>
  <w:style w:type="paragraph" w:customStyle="1" w:styleId="PracticeTitle">
    <w:name w:val="PracticeTitle"/>
    <w:next w:val="Normal"/>
    <w:link w:val="PracticeTitleChar"/>
    <w:rsid w:val="00DC1A4E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styleId="BalloonText">
    <w:name w:val="Balloon Text"/>
    <w:basedOn w:val="Normal"/>
    <w:link w:val="BalloonTextChar"/>
    <w:rsid w:val="003E27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272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564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9.png"/><Relationship Id="rId42" Type="http://schemas.openxmlformats.org/officeDocument/2006/relationships/image" Target="media/image24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2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7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36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6.png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12</Words>
  <Characters>258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 YOU WITHOUT A CALCULATOR…</vt:lpstr>
    </vt:vector>
  </TitlesOfParts>
  <Company>whs</Company>
  <LinksUpToDate>false</LinksUpToDate>
  <CharactersWithSpaces>2889</CharactersWithSpaces>
  <SharedDoc>false</SharedDoc>
  <HLinks>
    <vt:vector size="6" baseType="variant">
      <vt:variant>
        <vt:i4>2162805</vt:i4>
      </vt:variant>
      <vt:variant>
        <vt:i4>45</vt:i4>
      </vt:variant>
      <vt:variant>
        <vt:i4>0</vt:i4>
      </vt:variant>
      <vt:variant>
        <vt:i4>5</vt:i4>
      </vt:variant>
      <vt:variant>
        <vt:lpwstr>http://www.ca.algebra2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 YOU WITHOUT A CALCULATOR…</dc:title>
  <dc:subject/>
  <dc:creator>cettaro</dc:creator>
  <cp:keywords/>
  <cp:lastModifiedBy>Hronek, Gregory L</cp:lastModifiedBy>
  <cp:revision>2</cp:revision>
  <cp:lastPrinted>2017-09-08T16:47:00Z</cp:lastPrinted>
  <dcterms:created xsi:type="dcterms:W3CDTF">2018-08-21T17:59:00Z</dcterms:created>
  <dcterms:modified xsi:type="dcterms:W3CDTF">2018-08-21T17:59:00Z</dcterms:modified>
</cp:coreProperties>
</file>